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56" r:id="rId2"/>
    <p:sldId id="326" r:id="rId3"/>
    <p:sldId id="303" r:id="rId4"/>
    <p:sldId id="267" r:id="rId5"/>
    <p:sldId id="322" r:id="rId6"/>
    <p:sldId id="312" r:id="rId7"/>
    <p:sldId id="268" r:id="rId8"/>
    <p:sldId id="269" r:id="rId9"/>
    <p:sldId id="313" r:id="rId10"/>
    <p:sldId id="314" r:id="rId11"/>
    <p:sldId id="320" r:id="rId12"/>
    <p:sldId id="318" r:id="rId13"/>
    <p:sldId id="315" r:id="rId14"/>
    <p:sldId id="316" r:id="rId15"/>
    <p:sldId id="317" r:id="rId16"/>
    <p:sldId id="321" r:id="rId17"/>
    <p:sldId id="276" r:id="rId18"/>
    <p:sldId id="277" r:id="rId19"/>
    <p:sldId id="278" r:id="rId20"/>
    <p:sldId id="319" r:id="rId21"/>
    <p:sldId id="307" r:id="rId22"/>
    <p:sldId id="279" r:id="rId23"/>
    <p:sldId id="323" r:id="rId24"/>
    <p:sldId id="324" r:id="rId25"/>
    <p:sldId id="299" r:id="rId26"/>
    <p:sldId id="325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9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7418E-242E-489F-82FA-21B4BF272279}" type="datetimeFigureOut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DA61BC-3CCA-484E-9AEF-991D8E698C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608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305D6-4007-47A0-8B9B-4BACDBF3CFF1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04C5B-2564-48F8-8A52-9B97C5ADFD58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A5598-48D7-4721-8CE0-FA71CE078224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DDEDC-890C-4A36-A69C-0D915E3A6B9E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E4CFA-8DEC-4734-AB7D-253412045777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36540-7253-4141-A4AE-075ED5113895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093F8-DED4-45A4-A303-A55D58C2CC85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C93F3-AA78-48DE-BFAC-221A0F961025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179FC-69D0-4D3B-9BAA-730FC12923A6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56ED3-8617-4697-8406-078B598437FD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BA143-4427-4B84-8E7C-0773316E6AFA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C168-CF70-407B-9049-26D4532C11AB}" type="datetime1">
              <a:rPr lang="zh-CN" altLang="en-US" smtClean="0"/>
              <a:t>2018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zh-C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81942" y="3861048"/>
            <a:ext cx="7134474" cy="1752600"/>
          </a:xfrm>
        </p:spPr>
        <p:txBody>
          <a:bodyPr>
            <a:norm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 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ng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njian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an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nghui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u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heng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i, Chuang Zhang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yuan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dong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u, Yuan Zhang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e</a:t>
            </a:r>
            <a:r>
              <a:rPr lang="en-US" altLang="zh-C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o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47664" y="6314659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CEPC CDR </a:t>
            </a:r>
            <a:r>
              <a:rPr lang="en-US" altLang="zh-CN" b="1" dirty="0" smtClean="0"/>
              <a:t>international </a:t>
            </a:r>
            <a:r>
              <a:rPr lang="en-US" altLang="zh-CN" b="1" dirty="0"/>
              <a:t>review</a:t>
            </a:r>
            <a:r>
              <a:rPr lang="en-US" altLang="zh-CN" dirty="0" smtClean="0"/>
              <a:t>, </a:t>
            </a:r>
            <a:r>
              <a:rPr lang="en-US" altLang="zh-CN" dirty="0" smtClean="0">
                <a:solidFill>
                  <a:srgbClr val="0070C0"/>
                </a:solidFill>
              </a:rPr>
              <a:t>Jun. 28, 2018 </a:t>
            </a:r>
            <a:r>
              <a:rPr lang="en-US" altLang="zh-CN" dirty="0"/>
              <a:t>. </a:t>
            </a:r>
            <a:r>
              <a:rPr lang="en-US" altLang="zh-CN" dirty="0" smtClean="0"/>
              <a:t>A415, IHEP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6974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639006"/>
              </p:ext>
            </p:extLst>
          </p:nvPr>
        </p:nvGraphicFramePr>
        <p:xfrm>
          <a:off x="467544" y="908720"/>
          <a:ext cx="8280921" cy="5655868"/>
        </p:xfrm>
        <a:graphic>
          <a:graphicData uri="http://schemas.openxmlformats.org/drawingml/2006/table">
            <a:tbl>
              <a:tblPr firstRow="1" firstCol="1" bandRow="1"/>
              <a:tblGrid>
                <a:gridCol w="2833783"/>
                <a:gridCol w="550593"/>
                <a:gridCol w="1224136"/>
                <a:gridCol w="229195"/>
                <a:gridCol w="1010216"/>
                <a:gridCol w="1216499"/>
                <a:gridCol w="1216499"/>
              </a:tblGrid>
              <a:tr h="288032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W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n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 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20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80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5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2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42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35+7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24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bunch charg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C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4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1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single bunch current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7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single bunch current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4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beam current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 indent="133350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limited by RF power)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63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.91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duration for top-up (Both beams)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5.8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5.4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8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75.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interval for top-up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s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3.1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3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38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urrent decay during injection interval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 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%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94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6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6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ynchrotron radiation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loss/turn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5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3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factor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GB" sz="1200" kern="1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.5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59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1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chromaticity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/V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-336/-33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Betatron tune </a:t>
                      </a:r>
                      <a:r>
                        <a:rPr lang="en-GB" sz="12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2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x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2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2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y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63.2/261.2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voltag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V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97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85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87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ongitudinal tun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2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3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energy acceptanc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amping tim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s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5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77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96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Natural b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unch length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m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8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Injection 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uration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from empty ring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7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5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2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圆角矩形 3"/>
          <p:cNvSpPr/>
          <p:nvPr/>
        </p:nvSpPr>
        <p:spPr>
          <a:xfrm>
            <a:off x="251520" y="3140968"/>
            <a:ext cx="8640960" cy="576064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273036" y="6229852"/>
            <a:ext cx="8640960" cy="432048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326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Dou\Desktop\微信图片_201806260759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531" y="4158774"/>
            <a:ext cx="4503383" cy="2518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2" y="0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instability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4722" y="2132838"/>
            <a:ext cx="8660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Threshold of single bunch 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urrent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TMCI)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5.7uA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 (10GeV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,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00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GB" altLang="zh-CN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uA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120GeV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zh-CN" altLang="zh-CN" sz="2000" dirty="0">
              <a:solidFill>
                <a:srgbClr val="FF0000"/>
              </a:solidFill>
              <a:latin typeface="Times New Roman"/>
              <a:ea typeface="MS Mincho"/>
              <a:cs typeface="Times New Roman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4412" y="950977"/>
            <a:ext cx="53383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1463" indent="-271463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uminum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pe with radius 27.5 mm is chose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4454" y="1439064"/>
            <a:ext cx="830052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</a:rPr>
              <a:t>Higher </a:t>
            </a:r>
            <a:r>
              <a:rPr lang="en-US" altLang="zh-CN" dirty="0">
                <a:solidFill>
                  <a:srgbClr val="002060"/>
                </a:solidFill>
              </a:rPr>
              <a:t>threshold of beam current for reasonable injection time </a:t>
            </a:r>
            <a:r>
              <a:rPr lang="en-US" altLang="zh-CN" dirty="0" smtClean="0">
                <a:solidFill>
                  <a:srgbClr val="002060"/>
                </a:solidFill>
              </a:rPr>
              <a:t>during z operation </a:t>
            </a:r>
          </a:p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</a:rPr>
              <a:t>Higher single bunch current threshold@120GeV (on-axis injection)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75358" y="2591192"/>
            <a:ext cx="76430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1463" indent="-27146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 of beam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(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sistive wal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. FB: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127.5mA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(10GeV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00" y="4256677"/>
            <a:ext cx="4041576" cy="2458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35696" y="461770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0GeV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12160" y="461770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20GeV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4454" y="2991302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</a:rPr>
              <a:t>Damping time of </a:t>
            </a:r>
            <a:r>
              <a:rPr lang="en-GB" altLang="zh-CN" dirty="0">
                <a:solidFill>
                  <a:srgbClr val="002060"/>
                </a:solidFill>
              </a:rPr>
              <a:t>transverse feedback </a:t>
            </a:r>
            <a:r>
              <a:rPr lang="en-GB" altLang="zh-CN" dirty="0" smtClean="0">
                <a:solidFill>
                  <a:srgbClr val="002060"/>
                </a:solidFill>
              </a:rPr>
              <a:t>system: 1.67ms (~5 turns)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5358" y="3758664"/>
            <a:ext cx="8588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beam current limited by RF power: 1mA(H), 4mA(W), 10mA(Z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4722" y="3377934"/>
            <a:ext cx="83966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 of beam current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RF 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OM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FB:</a:t>
            </a:r>
            <a:r>
              <a:rPr lang="en-GB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0mA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(10GeV)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63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4720" y="36300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x-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geometry desig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104" y="1052736"/>
            <a:ext cx="8352928" cy="1682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has 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almost 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same geometry as collider ring except for the two IRs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ARC: booster is in between the two beams of collider ring, error=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0.17m</a:t>
            </a:r>
          </a:p>
          <a:p>
            <a:pPr>
              <a:spcBef>
                <a:spcPts val="200"/>
              </a:spcBef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       -- precision of element length: ~10</a:t>
            </a:r>
            <a:r>
              <a:rPr lang="en-US" altLang="zh-CN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-5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</a:t>
            </a:r>
          </a:p>
          <a:p>
            <a:pPr>
              <a:spcBef>
                <a:spcPts val="200"/>
              </a:spcBef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       -- precision of dipole angle: ~10</a:t>
            </a:r>
            <a:r>
              <a:rPr lang="en-US" altLang="zh-CN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-7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rad</a:t>
            </a:r>
            <a:endParaRPr lang="en-US" altLang="zh-CN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: separation between detector center and booster: ~25 m</a:t>
            </a: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24944"/>
            <a:ext cx="4032448" cy="3866947"/>
          </a:xfrm>
          <a:prstGeom prst="rect">
            <a:avLst/>
          </a:prstGeom>
          <a:noFill/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3068960"/>
            <a:ext cx="3995936" cy="3569604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33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3240" y="139506"/>
            <a:ext cx="8229600" cy="985239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- ARC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3" t="3835" r="11600" b="18707"/>
          <a:stretch/>
        </p:blipFill>
        <p:spPr bwMode="auto">
          <a:xfrm>
            <a:off x="323528" y="3186927"/>
            <a:ext cx="4232503" cy="299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547664" y="6275629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2" charset="0"/>
                <a:cs typeface="Times New Roman" panose="02020603050405020304" pitchFamily="2" charset="0"/>
              </a:rPr>
              <a:t>FODO cell</a:t>
            </a:r>
            <a:endParaRPr lang="en-US" altLang="zh-CN" dirty="0">
              <a:latin typeface="Times New Roman" panose="02020603050405020304" pitchFamily="2" charset="0"/>
              <a:cs typeface="Times New Roman" panose="02020603050405020304" pitchFamily="2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671689" y="6145231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2" charset="0"/>
                <a:cs typeface="Times New Roman" panose="02020603050405020304" pitchFamily="2" charset="0"/>
              </a:rPr>
              <a:t>Dispersion </a:t>
            </a:r>
            <a:r>
              <a:rPr lang="en-US" altLang="zh-CN" dirty="0">
                <a:latin typeface="Times New Roman" panose="02020603050405020304" pitchFamily="2" charset="0"/>
                <a:cs typeface="Times New Roman" panose="02020603050405020304" pitchFamily="2" charset="0"/>
              </a:rPr>
              <a:t>suppressor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2424" y="1340768"/>
            <a:ext cx="4425600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/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 FODO cell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ells @ booster = 3 cells @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ider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DO length: 101m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oninterleav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chem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056" y="1268761"/>
            <a:ext cx="4067944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suppressor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two standard FODO cell</a:t>
            </a:r>
          </a:p>
          <a:p>
            <a:pPr marL="536575" indent="-536575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adjust bend strength- match the  geometry of collider r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5" t="4396" r="9077" b="19937"/>
          <a:stretch/>
        </p:blipFill>
        <p:spPr bwMode="auto">
          <a:xfrm>
            <a:off x="4846344" y="3186927"/>
            <a:ext cx="4169225" cy="278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66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7" t="4600" r="10838" b="19577"/>
          <a:stretch/>
        </p:blipFill>
        <p:spPr bwMode="auto">
          <a:xfrm>
            <a:off x="4067944" y="2478861"/>
            <a:ext cx="4896544" cy="375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-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右大括号 2"/>
          <p:cNvSpPr/>
          <p:nvPr/>
        </p:nvSpPr>
        <p:spPr>
          <a:xfrm rot="5400000">
            <a:off x="6228358" y="5588584"/>
            <a:ext cx="238043" cy="121022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866913" y="6341969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F section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0" t="4288" r="10296" b="19050"/>
          <a:stretch/>
        </p:blipFill>
        <p:spPr bwMode="auto">
          <a:xfrm>
            <a:off x="395536" y="4287437"/>
            <a:ext cx="3539987" cy="2500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/>
          <p:nvPr/>
        </p:nvSpPr>
        <p:spPr>
          <a:xfrm>
            <a:off x="5687552" y="5039351"/>
            <a:ext cx="1328947" cy="864096"/>
          </a:xfrm>
          <a:prstGeom prst="roundRect">
            <a:avLst/>
          </a:prstGeom>
          <a:solidFill>
            <a:schemeClr val="accent1">
              <a:alpha val="14000"/>
            </a:schemeClr>
          </a:solidFill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3795912" y="5602341"/>
            <a:ext cx="180020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7268" y="1196752"/>
            <a:ext cx="8986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F straight section at the same location as collider ring -3.4k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7268" y="1700808"/>
            <a:ext cx="9167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average beta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multi-bunch instabilit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vities -1.6km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536" y="2320281"/>
            <a:ext cx="367240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/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 FODO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ell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Average beta: 30 m</a:t>
            </a:r>
          </a:p>
          <a:p>
            <a:pPr marL="182563" indent="-182563"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Space between quadrupoles :12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86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1196" y="116632"/>
            <a:ext cx="8229600" cy="908720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IR bypass</a:t>
            </a:r>
            <a:endParaRPr lang="zh-CN" altLang="en-US" sz="4000" dirty="0"/>
          </a:p>
        </p:txBody>
      </p:sp>
      <p:sp>
        <p:nvSpPr>
          <p:cNvPr id="3" name="矩形 2"/>
          <p:cNvSpPr/>
          <p:nvPr/>
        </p:nvSpPr>
        <p:spPr>
          <a:xfrm>
            <a:off x="206960" y="1052736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EPC detector region, booste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passes the collider ring from the outer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m separation: requirements of civil engineering and the radiation prote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1" t="4963" r="11694" b="19980"/>
          <a:stretch/>
        </p:blipFill>
        <p:spPr bwMode="auto">
          <a:xfrm>
            <a:off x="467544" y="2872894"/>
            <a:ext cx="5112568" cy="3806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840"/>
          <a:stretch/>
        </p:blipFill>
        <p:spPr bwMode="auto">
          <a:xfrm>
            <a:off x="4486504" y="4293096"/>
            <a:ext cx="465749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9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momentum DA optimiza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464" y="1268760"/>
            <a:ext cx="8392950" cy="205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oninterleav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chem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wo sext. families (SF, SD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 the phase of the straight section between two octants automatically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downhill 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ce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urth order resonance with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GB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GB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01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h</a:t>
            </a:r>
            <a:r>
              <a:rPr lang="en-GB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401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hence 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large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ff-momentum D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63" y="3645024"/>
            <a:ext cx="4166183" cy="2842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734" y="3645024"/>
            <a:ext cx="4099776" cy="2808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01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rror studi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484784"/>
            <a:ext cx="5220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ussian distribution and cut-off at 3σ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979712" y="1988840"/>
            <a:ext cx="56166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Errors Setting</a:t>
            </a:r>
            <a:endParaRPr lang="zh-CN" altLang="en-US" sz="28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882655"/>
              </p:ext>
            </p:extLst>
          </p:nvPr>
        </p:nvGraphicFramePr>
        <p:xfrm>
          <a:off x="683568" y="5664154"/>
          <a:ext cx="7992889" cy="6457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98578"/>
                <a:gridCol w="1598578"/>
                <a:gridCol w="1598578"/>
                <a:gridCol w="848577"/>
                <a:gridCol w="2348578"/>
              </a:tblGrid>
              <a:tr h="322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uracy (m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(mrad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in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set after BBA(mm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28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PM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8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7</a:t>
                      </a:r>
                      <a:endParaRPr lang="zh-CN" sz="1800" b="0" kern="100" baseline="30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%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8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endParaRPr lang="zh-CN" sz="1800" b="0" kern="100" baseline="30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645376"/>
              </p:ext>
            </p:extLst>
          </p:nvPr>
        </p:nvGraphicFramePr>
        <p:xfrm>
          <a:off x="1187624" y="2924944"/>
          <a:ext cx="7200800" cy="1953342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2608986"/>
                <a:gridCol w="1356673"/>
                <a:gridCol w="1669751"/>
                <a:gridCol w="1565390"/>
              </a:tblGrid>
              <a:tr h="3255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s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rupole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tupole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</a:tr>
              <a:tr h="32555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verse shift x/y  (</a:t>
                      </a:r>
                      <a:r>
                        <a:rPr lang="en-GB" sz="1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</a:tr>
              <a:tr h="32555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itudinal shift z (</a:t>
                      </a:r>
                      <a:r>
                        <a:rPr lang="en-GB" sz="1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</a:tr>
              <a:tr h="32555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about x/y (</a:t>
                      </a:r>
                      <a:r>
                        <a:rPr lang="en-GB" sz="1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</a:tr>
              <a:tr h="32555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6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lt about z (mrad)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sz="1600" b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</a:tr>
              <a:tr h="32555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minal field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6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r>
                        <a:rPr lang="en-GB" sz="16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GB" sz="1600" b="0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GB" sz="1600" b="0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</a:t>
                      </a:r>
                      <a:r>
                        <a:rPr lang="en-GB" sz="1600" b="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GB" sz="1600" b="0" kern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zh-CN" sz="1600" b="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9525" marR="9525" marT="7144" marB="7144" anchor="ctr"/>
                </a:tc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48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rbit with err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-1497958" y="1382463"/>
            <a:ext cx="10972800" cy="69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64688" y="1413350"/>
            <a:ext cx="4392488" cy="12235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pipe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mm (diameter)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 within the beam pipe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First turn trajectory” is not necessary</a:t>
            </a:r>
          </a:p>
        </p:txBody>
      </p:sp>
      <p:sp>
        <p:nvSpPr>
          <p:cNvPr id="7" name="矩形 6"/>
          <p:cNvSpPr/>
          <p:nvPr/>
        </p:nvSpPr>
        <p:spPr>
          <a:xfrm>
            <a:off x="5136707" y="1365893"/>
            <a:ext cx="3600400" cy="116955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tal Corrector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53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 Correcto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54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2000" b="1" dirty="0">
                <a:solidFill>
                  <a:srgbClr val="2105E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P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8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045156"/>
            <a:ext cx="4104456" cy="307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9" y="3045156"/>
            <a:ext cx="4023418" cy="299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24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656" y="116632"/>
            <a:ext cx="8871200" cy="792088"/>
          </a:xfrm>
        </p:spPr>
        <p:txBody>
          <a:bodyPr>
            <a:no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rbit &amp; optics with COD corrections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44363" y="1196752"/>
            <a:ext cx="866267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lvl="1" indent="-35718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: response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VD</a:t>
            </a:r>
          </a:p>
          <a:p>
            <a:pPr marL="357188" lvl="1" indent="-35718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Orbit ~ 80um,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abeat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3.5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, RMS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. ~15mm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1" indent="-35718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wth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0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for the simulation seeds</a:t>
            </a:r>
          </a:p>
          <a:p>
            <a:pPr marL="357188" lvl="0" indent="-35718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 &lt;10% before coupling correction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lvl="0" indent="-357188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coupling: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after coupling correction</a:t>
            </a:r>
          </a:p>
        </p:txBody>
      </p:sp>
      <p:sp>
        <p:nvSpPr>
          <p:cNvPr id="6" name="矩形 5"/>
          <p:cNvSpPr/>
          <p:nvPr/>
        </p:nvSpPr>
        <p:spPr>
          <a:xfrm>
            <a:off x="3635896" y="6418920"/>
            <a:ext cx="55081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.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5%  /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.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5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    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.  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147m  / Ver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144m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52" y="3873106"/>
            <a:ext cx="3096344" cy="232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242" y="3873106"/>
            <a:ext cx="3040795" cy="228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873106"/>
            <a:ext cx="3155370" cy="236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26184" y="6369854"/>
            <a:ext cx="2572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.  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um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Ver.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u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07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requirements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y &amp; optics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with errors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ing curves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15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1768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aperture with error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64734"/>
              </p:ext>
            </p:extLst>
          </p:nvPr>
        </p:nvGraphicFramePr>
        <p:xfrm>
          <a:off x="467544" y="5279488"/>
          <a:ext cx="8352928" cy="979392"/>
        </p:xfrm>
        <a:graphic>
          <a:graphicData uri="http://schemas.openxmlformats.org/drawingml/2006/table">
            <a:tbl>
              <a:tblPr firstRow="1" firstCol="1" bandRow="1"/>
              <a:tblGrid>
                <a:gridCol w="2988660"/>
                <a:gridCol w="1379383"/>
                <a:gridCol w="1379383"/>
                <a:gridCol w="1379383"/>
                <a:gridCol w="1226119"/>
              </a:tblGrid>
              <a:tr h="296448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 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A requirement</a:t>
                      </a:r>
                      <a:endParaRPr lang="zh-CN" sz="14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A results</a:t>
                      </a:r>
                      <a:endParaRPr lang="zh-CN" sz="14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826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V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V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0826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GeV (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 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=120nm)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.7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4.3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8267">
                <a:tc>
                  <a:txBody>
                    <a:bodyPr/>
                    <a:lstStyle/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GeV (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3.57nm, 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 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4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*</a:t>
                      </a: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05)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9</a:t>
                      </a: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1.8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79</a:t>
                      </a:r>
                      <a:r>
                        <a:rPr lang="en-GB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4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4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719572" y="2614527"/>
            <a:ext cx="3708412" cy="2622476"/>
            <a:chOff x="827584" y="3552168"/>
            <a:chExt cx="3528392" cy="2198912"/>
          </a:xfrm>
        </p:grpSpPr>
        <p:pic>
          <p:nvPicPr>
            <p:cNvPr id="3" name="图片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3552168"/>
              <a:ext cx="3528392" cy="21989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123728" y="3748482"/>
              <a:ext cx="72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GeV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67794" y="5250342"/>
              <a:ext cx="5400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SC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 flipV="1">
              <a:off x="2640229" y="5064336"/>
              <a:ext cx="0" cy="186006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>
          <a:xfrm>
            <a:off x="4912519" y="2614527"/>
            <a:ext cx="3611303" cy="2620128"/>
            <a:chOff x="4860032" y="3552168"/>
            <a:chExt cx="3456384" cy="2225048"/>
          </a:xfrm>
        </p:grpSpPr>
        <p:pic>
          <p:nvPicPr>
            <p:cNvPr id="4" name="图片 19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3552168"/>
              <a:ext cx="3456384" cy="2225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6095071" y="3748481"/>
              <a:ext cx="80342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0GeV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60858" y="5249173"/>
              <a:ext cx="101944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 damping</a:t>
              </a:r>
              <a:endParaRPr lang="zh-CN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flipV="1">
              <a:off x="6648896" y="4767630"/>
              <a:ext cx="0" cy="417039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/>
          <p:cNvSpPr/>
          <p:nvPr/>
        </p:nvSpPr>
        <p:spPr>
          <a:xfrm>
            <a:off x="340518" y="970440"/>
            <a:ext cx="8335938" cy="1592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CO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s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i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ly two thirds of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e lattic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120GeV, radiative damping was considered.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requiremen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GeV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beam stay clea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requirement @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GeV: 1) H- quantum lifetime, 2) V- re-injec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from the collider in the on-axis injection schem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0518" y="6381328"/>
            <a:ext cx="8551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50n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therwise BSC &gt; beam pip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59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525" y="1826378"/>
            <a:ext cx="3632813" cy="2341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olu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18824" y="2286164"/>
            <a:ext cx="328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H</a:t>
            </a:r>
            <a:endParaRPr lang="zh-CN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8" y="4426188"/>
            <a:ext cx="3621499" cy="2333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823" y="4293096"/>
            <a:ext cx="3788976" cy="2441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212912" y="4621778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931277" y="4529764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67544" y="2996951"/>
            <a:ext cx="47525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due to lifetim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low energy determine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1951370"/>
            <a:ext cx="43444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mall enough for H &amp;W after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ing, extra 5s damping for Z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1284792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ttance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@injection = </a:t>
            </a:r>
            <a:r>
              <a:rPr lang="en-US" altLang="zh-CN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nm</a:t>
            </a:r>
            <a:endParaRPr lang="zh-CN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24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2121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 ramping curve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716016" y="1299989"/>
            <a:ext cx="4059359" cy="2359223"/>
            <a:chOff x="5076056" y="1357809"/>
            <a:chExt cx="3699319" cy="1970052"/>
          </a:xfrm>
        </p:grpSpPr>
        <p:pic>
          <p:nvPicPr>
            <p:cNvPr id="1434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1357809"/>
              <a:ext cx="3699319" cy="19700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232005" y="2158169"/>
              <a:ext cx="792088" cy="36933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W &amp; Z</a:t>
              </a:r>
              <a:endParaRPr lang="zh-CN" altLang="en-US" dirty="0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51520" y="1314180"/>
            <a:ext cx="4104456" cy="2330843"/>
            <a:chOff x="251520" y="1314181"/>
            <a:chExt cx="3863167" cy="2057308"/>
          </a:xfrm>
        </p:grpSpPr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1314181"/>
              <a:ext cx="3863167" cy="2057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121241" y="1796238"/>
              <a:ext cx="720080" cy="36933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Higgs</a:t>
              </a: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33057"/>
            <a:ext cx="3983442" cy="2397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475076" y="4365104"/>
            <a:ext cx="441740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45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transverse quantum lifetim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GeV &amp; 120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nid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lifetime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75077" y="6125773"/>
            <a:ext cx="4300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during ramping due to lifetime &lt;&lt;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75077" y="3881616"/>
            <a:ext cx="4320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s=0.13 (Higgs), nus=0.1 (W&amp;Z)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254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72389"/>
            <a:ext cx="4465195" cy="311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79797"/>
            <a:ext cx="4911496" cy="2792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14904"/>
            <a:ext cx="8229600" cy="917819"/>
          </a:xfrm>
        </p:spPr>
        <p:txBody>
          <a:bodyPr>
            <a:no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</a:t>
            </a:r>
            <a:endParaRPr lang="zh-CN" altLang="en-US" sz="4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29729"/>
              </p:ext>
            </p:extLst>
          </p:nvPr>
        </p:nvGraphicFramePr>
        <p:xfrm>
          <a:off x="2154060" y="2492896"/>
          <a:ext cx="2520279" cy="6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2425680" imgH="482400" progId="Equation.DSMT4">
                  <p:embed/>
                </p:oleObj>
              </mc:Choice>
              <mc:Fallback>
                <p:oleObj name="Equation" r:id="rId5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4060" y="2492896"/>
                        <a:ext cx="2520279" cy="6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96331" y="1047029"/>
            <a:ext cx="403381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ring ramping, parasitic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eld is induced on beam pipe inside dipoles due to eddy current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ing rate is limited by eddy current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6456" y="4437112"/>
            <a:ext cx="3545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romaticity distortion needs to be corrected during ramping.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nami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is under studyin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75458" y="3839621"/>
            <a:ext cx="23743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K2=0.000345 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647205"/>
            <a:ext cx="5257283" cy="3098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67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12"/>
          <p:cNvSpPr/>
          <p:nvPr/>
        </p:nvSpPr>
        <p:spPr>
          <a:xfrm>
            <a:off x="89216" y="4509119"/>
            <a:ext cx="4050736" cy="2255652"/>
          </a:xfrm>
          <a:prstGeom prst="roundRect">
            <a:avLst/>
          </a:prstGeom>
          <a:solidFill>
            <a:srgbClr val="CCCCFF">
              <a:alpha val="22000"/>
            </a:srgb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499992" y="1017395"/>
            <a:ext cx="4536504" cy="574737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80072" y="964760"/>
            <a:ext cx="4059880" cy="3168352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519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field dipole magnet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4088" y="1160779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s: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8440" y="1707396"/>
            <a:ext cx="3607496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ield error &lt;29Gs*0.1%=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029G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ield reproducibility &lt;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9Gs*0.05%=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.015G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ea typeface="华文楷体"/>
                <a:cs typeface="Times New Roman" pitchFamily="18" charset="0"/>
              </a:rPr>
              <a:t>The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 Earth field </a:t>
            </a:r>
            <a:r>
              <a:rPr lang="en-US" altLang="zh-CN" dirty="0" smtClean="0">
                <a:latin typeface="Times New Roman" pitchFamily="18" charset="0"/>
                <a:ea typeface="华文楷体"/>
                <a:cs typeface="Times New Roman" pitchFamily="18" charset="0"/>
              </a:rPr>
              <a:t>~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0.2-0.5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Gs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, </a:t>
            </a:r>
            <a:r>
              <a:rPr lang="en-US" altLang="zh-CN" dirty="0" smtClean="0">
                <a:latin typeface="Times New Roman" pitchFamily="18" charset="0"/>
                <a:ea typeface="华文楷体"/>
                <a:cs typeface="Times New Roman" pitchFamily="18" charset="0"/>
              </a:rPr>
              <a:t>the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remnant field </a:t>
            </a:r>
            <a:r>
              <a:rPr lang="en-US" altLang="zh-CN" dirty="0">
                <a:latin typeface="Times New Roman" pitchFamily="18" charset="0"/>
                <a:ea typeface="华文楷体"/>
                <a:cs typeface="Times New Roman" pitchFamily="18" charset="0"/>
              </a:rPr>
              <a:t>of silicon steel </a:t>
            </a:r>
            <a:r>
              <a:rPr lang="en-US" altLang="zh-CN" dirty="0" smtClean="0">
                <a:latin typeface="Times New Roman" pitchFamily="18" charset="0"/>
                <a:ea typeface="华文楷体"/>
                <a:cs typeface="Times New Roman" pitchFamily="18" charset="0"/>
              </a:rPr>
              <a:t>lamination ~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4-6 </a:t>
            </a:r>
            <a:r>
              <a:rPr lang="en-US" altLang="zh-CN" dirty="0" err="1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Gs</a:t>
            </a:r>
            <a:r>
              <a:rPr lang="en-US" altLang="zh-CN" dirty="0">
                <a:latin typeface="Times New Roman" pitchFamily="18" charset="0"/>
                <a:ea typeface="华文楷体"/>
                <a:cs typeface="Times New Roman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26280" y="1091632"/>
            <a:ext cx="3582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s by technical way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60"/>
          <a:stretch/>
        </p:blipFill>
        <p:spPr bwMode="auto">
          <a:xfrm>
            <a:off x="5310368" y="4133113"/>
            <a:ext cx="3016900" cy="254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572000" y="1558154"/>
            <a:ext cx="5112568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indent="-18256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itchFamily="18" charset="0"/>
                <a:ea typeface="华文楷体"/>
                <a:cs typeface="Times New Roman" pitchFamily="18" charset="0"/>
              </a:rPr>
              <a:t>With magnetic core - dilution </a:t>
            </a:r>
            <a:r>
              <a:rPr lang="en-US" altLang="zh-CN" sz="1600" dirty="0">
                <a:latin typeface="Times New Roman" pitchFamily="18" charset="0"/>
                <a:ea typeface="华文楷体"/>
                <a:cs typeface="Times New Roman" pitchFamily="18" charset="0"/>
              </a:rPr>
              <a:t>(better material)</a:t>
            </a:r>
          </a:p>
          <a:p>
            <a:pPr marL="182563" indent="-18256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ea typeface="华文楷体"/>
                <a:cs typeface="Times New Roman" pitchFamily="18" charset="0"/>
              </a:rPr>
              <a:t>Without </a:t>
            </a:r>
            <a:r>
              <a:rPr lang="en-US" altLang="zh-CN" dirty="0">
                <a:latin typeface="Times New Roman" pitchFamily="18" charset="0"/>
                <a:ea typeface="华文楷体"/>
                <a:cs typeface="Times New Roman" pitchFamily="18" charset="0"/>
              </a:rPr>
              <a:t>magnetic core </a:t>
            </a:r>
            <a:endParaRPr lang="en-US" altLang="zh-CN" dirty="0" smtClean="0">
              <a:latin typeface="Times New Roman" pitchFamily="18" charset="0"/>
              <a:ea typeface="华文楷体"/>
              <a:cs typeface="Times New Roman" pitchFamily="18" charset="0"/>
            </a:endParaRPr>
          </a:p>
          <a:p>
            <a:pPr marL="182563" indent="-182563"/>
            <a:r>
              <a:rPr lang="en-US" altLang="zh-CN" sz="1600" dirty="0">
                <a:latin typeface="Times New Roman" pitchFamily="18" charset="0"/>
                <a:ea typeface="华文楷体"/>
                <a:cs typeface="Times New Roman" pitchFamily="18" charset="0"/>
              </a:rPr>
              <a:t> </a:t>
            </a:r>
            <a:r>
              <a:rPr lang="en-US" altLang="zh-CN" sz="16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           (</a:t>
            </a:r>
            <a:r>
              <a:rPr lang="en-US" altLang="zh-CN" sz="1600" dirty="0">
                <a:latin typeface="Times New Roman" pitchFamily="18" charset="0"/>
                <a:ea typeface="华文楷体"/>
                <a:cs typeface="Times New Roman" pitchFamily="18" charset="0"/>
              </a:rPr>
              <a:t>Twice excitation </a:t>
            </a:r>
            <a:r>
              <a:rPr lang="en-US" altLang="zh-CN" sz="1600" dirty="0" smtClean="0">
                <a:latin typeface="Times New Roman" pitchFamily="18" charset="0"/>
                <a:ea typeface="华文楷体"/>
                <a:cs typeface="Times New Roman" pitchFamily="18" charset="0"/>
              </a:rPr>
              <a:t>current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4088" y="4653136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nking beyond CD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440" y="5228056"/>
            <a:ext cx="3751512" cy="12644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ggler dipole scheme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e the magnets with core and without core</a:t>
            </a:r>
          </a:p>
          <a:p>
            <a:pPr marL="285750" indent="-285750"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725512"/>
            <a:ext cx="3888432" cy="133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364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19378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0736" y="1412776"/>
            <a:ext cx="7918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ooster desig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meet th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requirement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energy mod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0736" y="5013176"/>
            <a:ext cx="7702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w magnetic field in the booster is still a challenge. Both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cal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nd physical solution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re studied continuously.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20736" y="4221088"/>
            <a:ext cx="7774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udy o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an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DA is ongoing.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620736" y="2348880"/>
            <a:ext cx="7704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or physics design satisfy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quirements o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y, beam dynamics and key hardware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736" y="3447288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effects are studied. Error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booster ar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lerable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6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15616" y="2276872"/>
            <a:ext cx="6853602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6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!</a:t>
            </a:r>
            <a:endParaRPr lang="zh-CN" altLang="en-US" sz="6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94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7710784"/>
              </p:ext>
            </p:extLst>
          </p:nvPr>
        </p:nvGraphicFramePr>
        <p:xfrm>
          <a:off x="323528" y="908720"/>
          <a:ext cx="8535035" cy="5483285"/>
        </p:xfrm>
        <a:graphic>
          <a:graphicData uri="http://schemas.openxmlformats.org/drawingml/2006/table">
            <a:tbl>
              <a:tblPr firstRow="1" bandRow="1"/>
              <a:tblGrid>
                <a:gridCol w="2885078"/>
                <a:gridCol w="1656184"/>
                <a:gridCol w="1584176"/>
                <a:gridCol w="1320572"/>
                <a:gridCol w="1089025"/>
              </a:tblGrid>
              <a:tr h="29123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T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T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56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81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</a:t>
                      </a:r>
                      <a:r>
                        <a:rPr lang="en-US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256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ss/turn (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ing angle at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P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r>
                        <a:rPr lang="en-US" altLang="zh-CN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8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8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ber of particles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</a:t>
                      </a:r>
                      <a:r>
                        <a:rPr lang="en-US" altLang="zh-CN" sz="110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kern="10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81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(bunch s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cing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 (0.68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24 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.21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000 (</a:t>
                      </a:r>
                      <a:r>
                        <a:rPr lang="en-US" altLang="zh-CN" sz="1100" b="1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ns</a:t>
                      </a: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0%gap)</a:t>
                      </a:r>
                      <a:endParaRPr lang="zh-CN" altLang="zh-CN" sz="1100" b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7.9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1.0</a:t>
                      </a:r>
                      <a:endParaRPr lang="zh-CN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904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wer </a:t>
                      </a: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eam (MW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193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pact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11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function at IP 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5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i="1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1</a:t>
                      </a:r>
                      <a:endParaRPr lang="zh-CN" altLang="zh-CN" sz="11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6</a:t>
                      </a:r>
                      <a:endParaRPr lang="zh-CN" altLang="zh-CN" sz="11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8/0.004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8/0.0016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 size at IP 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i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smtClean="0"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68</a:t>
                      </a:r>
                      <a:endParaRPr lang="zh-CN" altLang="zh-CN" sz="11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49</a:t>
                      </a:r>
                      <a:endParaRPr lang="zh-CN" altLang="zh-CN" sz="11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0/0.078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0/0.04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-beam parameters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i="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altLang="zh-CN" sz="11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31/0.109</a:t>
                      </a:r>
                      <a:endParaRPr lang="zh-CN" altLang="zh-CN" sz="11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106</a:t>
                      </a:r>
                      <a:endParaRPr lang="zh-CN" altLang="zh-CN" sz="11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41/0.056</a:t>
                      </a:r>
                      <a:endParaRPr lang="zh-CN" altLang="en-US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41/0.072</a:t>
                      </a:r>
                      <a:endParaRPr lang="zh-CN" altLang="en-US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voltage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frequency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100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</a:t>
                      </a: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16816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Natural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 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sz="1100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1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altLang="zh-CN" sz="11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6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100" kern="100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avity (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cell) (kw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zh-CN" altLang="en-US" sz="11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1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4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atural 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pread (%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8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</a:t>
                      </a:r>
                      <a:endParaRPr lang="zh-CN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180" marR="43180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100" b="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3</a:t>
                      </a:r>
                      <a:endParaRPr lang="zh-CN" sz="1100" b="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180" marR="43180" marT="71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180" marR="43180" marT="9525" marB="0" anchor="ctr"/>
                </a:tc>
              </a:tr>
              <a:tr h="156845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1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3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_simulation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min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15684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7 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921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4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1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1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100" b="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lang="en-US" sz="11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1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1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3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6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.1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 CDR Parameters</a:t>
            </a:r>
            <a:endParaRPr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5" name="圆角矩形 4"/>
          <p:cNvSpPr/>
          <p:nvPr/>
        </p:nvSpPr>
        <p:spPr>
          <a:xfrm>
            <a:off x="251520" y="2320320"/>
            <a:ext cx="8712968" cy="532616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232112" y="5817800"/>
            <a:ext cx="8732376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 chai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4869160"/>
            <a:ext cx="7848872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10 </a:t>
            </a:r>
            <a:r>
              <a:rPr lang="en-US" altLang="x-none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GeV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</a:t>
            </a:r>
            <a:r>
              <a:rPr lang="en-US" altLang="x-none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linac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provides electron and positron 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eams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for booster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. 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Top up injection for collider ring ~ 3% current decay</a:t>
            </a:r>
            <a:endParaRPr lang="en-US" altLang="x-none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2" charset="0"/>
            </a:endParaRP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ooster is in the same tunnel as collider ring, above 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the collider 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ring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</a:t>
            </a: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ooster has the same geometry as collider ring except for the two IRs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bypasses the collider ring from the outer side at two IPs.</a:t>
            </a:r>
            <a:endParaRPr lang="en-US" altLang="x-none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2" charset="0"/>
            </a:endParaRP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996" y="1772816"/>
            <a:ext cx="4321872" cy="24965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95133" y="3045276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10GeV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72200" y="2613228"/>
            <a:ext cx="720080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km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543164"/>
            <a:ext cx="3712540" cy="289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237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93030" y="3399841"/>
            <a:ext cx="4984415" cy="2919574"/>
            <a:chOff x="1547664" y="3214553"/>
            <a:chExt cx="4321872" cy="2496596"/>
          </a:xfrm>
        </p:grpSpPr>
        <p:pic>
          <p:nvPicPr>
            <p:cNvPr id="4" name="图片 3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47664" y="3214553"/>
              <a:ext cx="4321872" cy="24965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006801" y="4487013"/>
              <a:ext cx="23762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jection energy: 10GeV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83868" y="4054965"/>
              <a:ext cx="720080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km</a:t>
              </a:r>
              <a:endPara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ion schem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016" y="1196752"/>
            <a:ext cx="856895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booster: on-axis injection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ooste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 collider: 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Bef>
                <a:spcPts val="300"/>
              </a:spcBef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            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）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off-axis injection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horizontal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 bump (H, W, Z)</a:t>
            </a:r>
          </a:p>
          <a:p>
            <a:pPr>
              <a:spcBef>
                <a:spcPts val="300"/>
              </a:spcBef>
            </a:pP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2</a:t>
            </a:r>
            <a:r>
              <a:rPr lang="zh-CN" alt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-axis injection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ertical plane (H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5" y="2809668"/>
            <a:ext cx="3278564" cy="1932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643" y="4798946"/>
            <a:ext cx="3601838" cy="1942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125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78099"/>
          </a:xfrm>
        </p:spPr>
        <p:txBody>
          <a:bodyPr>
            <a:no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-axis injection @ Higg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124744"/>
            <a:ext cx="3960440" cy="2576450"/>
          </a:xfrm>
          <a:prstGeom prst="rect">
            <a:avLst/>
          </a:prstGeom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96"/>
          <a:stretch/>
        </p:blipFill>
        <p:spPr bwMode="auto">
          <a:xfrm>
            <a:off x="44933" y="4340710"/>
            <a:ext cx="5550083" cy="2111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1112" y="1308496"/>
            <a:ext cx="4535488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of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Higgs is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ough for the off-axis injection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 extraction/injection cycles between collider and booster  ~26*200=5.2s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for booster @120GeV</a:t>
            </a:r>
          </a:p>
          <a:p>
            <a:pPr>
              <a:spcBef>
                <a:spcPts val="3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single bunch current threshold &gt;70uA</a:t>
            </a:r>
          </a:p>
          <a:p>
            <a:pPr>
              <a:spcBef>
                <a:spcPts val="300"/>
              </a:spcBef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coupling &lt;0.5%</a:t>
            </a:r>
          </a:p>
          <a:p>
            <a:pPr>
              <a:spcBef>
                <a:spcPts val="3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- energy acceptance   &gt;1%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663189" y="4135802"/>
            <a:ext cx="3414048" cy="2461334"/>
            <a:chOff x="81296" y="3701194"/>
            <a:chExt cx="4408419" cy="3011723"/>
          </a:xfrm>
        </p:grpSpPr>
        <p:sp>
          <p:nvSpPr>
            <p:cNvPr id="10" name="圆角矩形 9"/>
            <p:cNvSpPr/>
            <p:nvPr/>
          </p:nvSpPr>
          <p:spPr>
            <a:xfrm>
              <a:off x="81296" y="3701194"/>
              <a:ext cx="4346688" cy="3011723"/>
            </a:xfrm>
            <a:prstGeom prst="round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1242" y="3789040"/>
              <a:ext cx="4248473" cy="26468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1: </a:t>
              </a:r>
              <a:r>
                <a:rPr lang="en-US" altLang="zh-CN" sz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nac</a:t>
              </a:r>
              <a:r>
                <a:rPr lang="en-US" altLang="zh-CN" sz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booster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(242 small bunches)</a:t>
              </a: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Step 2: </a:t>
              </a:r>
              <a:r>
                <a:rPr lang="en-US" altLang="zh-CN" sz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Collider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booster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7 big 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bunches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</a:t>
              </a:r>
            </a:p>
            <a:p>
              <a:pPr>
                <a:spcAft>
                  <a:spcPts val="600"/>
                </a:spcAft>
              </a:pP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                 </a:t>
              </a:r>
              <a:r>
                <a:rPr lang="en-US" altLang="zh-CN" sz="12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/>
                </a:rPr>
                <a:t>off-axis injection</a:t>
              </a: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Step 3: Mix in booster (4 damping time)</a:t>
              </a:r>
            </a:p>
            <a:p>
              <a:pPr>
                <a:spcAft>
                  <a:spcPts val="600"/>
                </a:spcAft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                (235 small bunches + 7 big bunches)</a:t>
              </a: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Step 4: </a:t>
              </a:r>
              <a:r>
                <a:rPr lang="en-US" altLang="zh-CN" sz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Boostercollider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(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7 big bunches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</a:t>
              </a:r>
            </a:p>
            <a:p>
              <a:pPr>
                <a:spcAft>
                  <a:spcPts val="600"/>
                </a:spcAft>
              </a:pP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                 </a:t>
              </a:r>
              <a:r>
                <a:rPr lang="en-US" altLang="zh-CN" sz="1200" b="1" dirty="0" smtClean="0"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  <a:sym typeface="Symbol"/>
                </a:rPr>
                <a:t>on-axis injection</a:t>
              </a: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 Step 2</a:t>
              </a:r>
            </a:p>
            <a:p>
              <a:pPr marL="285750" indent="-28575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altLang="zh-CN" sz="1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…</a:t>
              </a:r>
              <a:endPara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778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4269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x-none" dirty="0" smtClean="0">
                <a:latin typeface="Times New Roman" panose="02020603050405020304" pitchFamily="2" charset="0"/>
                <a:sym typeface="Times New Roman" panose="02020603050405020304" pitchFamily="2" charset="0"/>
              </a:rPr>
              <a:t>Design requirements for CEPC booster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5459" y="5013176"/>
            <a:ext cx="8815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urrent threshol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booster is limited by RF pow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meter of the inner aperture is selected a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m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high current inje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 for total efficiency 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booster+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ransport lin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@120GeV &lt;3.6nm, energy acceptance &gt;1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ing &lt;0.5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: requiremen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Higgs on-axis injectio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10GeV: BSC reg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@120GeV:on-axis injectio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V) &amp;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lifetime (H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365395"/>
              </p:ext>
            </p:extLst>
          </p:nvPr>
        </p:nvGraphicFramePr>
        <p:xfrm>
          <a:off x="1043608" y="1340768"/>
          <a:ext cx="6624736" cy="3464350"/>
        </p:xfrm>
        <a:graphic>
          <a:graphicData uri="http://schemas.openxmlformats.org/drawingml/2006/table">
            <a:tbl>
              <a:tblPr firstRow="1" bandRow="1"/>
              <a:tblGrid>
                <a:gridCol w="3168352"/>
                <a:gridCol w="3456384"/>
              </a:tblGrid>
              <a:tr h="328516">
                <a:tc>
                  <a:txBody>
                    <a:bodyPr/>
                    <a:lstStyle/>
                    <a:p>
                      <a:pPr marL="7175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arameters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esign goals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lt;1.0 mA(Higgs), 4.0 mA (W), 10 mA(Z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@ 120GeV (nm rad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lt;3.6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770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ynamic aperture @10GeV(σ, normalized by linac beam size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4σ+5mm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ynamic aperture @120GeV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6σx+3mm, </a:t>
                      </a:r>
                      <a:r>
                        <a:rPr lang="en-US" sz="14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σy+3mm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1%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 defTabSz="914400" rtl="0" eaLnBrk="1" latinLnBrk="0" hangingPunct="1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oupling</a:t>
                      </a:r>
                      <a:endParaRPr lang="zh-CN" sz="1400" kern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0.5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ooster transfer efficiency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92% 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tal transfer efficiency (inc. inj. &amp; ext.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90% (99%*92%*99%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516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iming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eet the top-up injection requirements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95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288659"/>
              </p:ext>
            </p:extLst>
          </p:nvPr>
        </p:nvGraphicFramePr>
        <p:xfrm>
          <a:off x="561255" y="3284984"/>
          <a:ext cx="8064897" cy="325735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304256"/>
                <a:gridCol w="936104"/>
                <a:gridCol w="864096"/>
                <a:gridCol w="1800200"/>
                <a:gridCol w="2160241"/>
              </a:tblGrid>
              <a:tr h="3257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aseline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esigned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600" b="0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zh-CN" sz="1600" b="0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petition rate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600" b="0" i="1" kern="1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p</a:t>
                      </a:r>
                      <a:endParaRPr lang="zh-CN" sz="1600" b="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z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100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pulation 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-</a:t>
                      </a:r>
                      <a:r>
                        <a:rPr lang="en-US" sz="1600" b="0" i="1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b="0" i="1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+</a:t>
                      </a:r>
                      <a:endParaRPr lang="zh-CN" altLang="zh-CN" sz="1600" b="0" i="1" kern="100" baseline="-250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 9.4×10</a:t>
                      </a:r>
                      <a:r>
                        <a:rPr lang="en-US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sz="1600" b="0" kern="100" baseline="30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/ 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0" i="1" kern="100" baseline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 1.5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read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zh-CN" sz="1600" b="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 2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endParaRPr lang="zh-CN" altLang="zh-CN" sz="1600" b="1" kern="100" baseline="30000" dirty="0" smtClean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altLang="zh-CN" sz="16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/  1.6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×10</a:t>
                      </a:r>
                      <a:r>
                        <a:rPr lang="en-US" altLang="zh-CN" sz="16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3</a:t>
                      </a:r>
                      <a:endParaRPr lang="zh-CN" altLang="zh-CN" sz="1600" b="1" kern="100" baseline="300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ttance (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sz="1600" b="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b="0" i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i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ad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 120</a:t>
                      </a:r>
                      <a:endParaRPr lang="zh-CN" sz="1600" b="1" kern="100" dirty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  / 40 ~12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)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altLang="zh-CN" sz="1600" b="0" i="1" kern="1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zh-CN" altLang="zh-CN" sz="1600" b="0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kern="100" dirty="0" smtClean="0">
                        <a:solidFill>
                          <a:srgbClr val="2105E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 / 1</a:t>
                      </a:r>
                      <a:endParaRPr lang="zh-CN" altLang="zh-CN" sz="16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eam</a:t>
                      </a:r>
                      <a:r>
                        <a:rPr lang="en-US" altLang="zh-CN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nergy on Target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eV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257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6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unch</a:t>
                      </a:r>
                      <a:r>
                        <a:rPr lang="en-US" altLang="zh-CN" sz="16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rge on Target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 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6387" name="Picture 3" descr="E:\50km_Circular_collider\Chou\CDR\CDR\CDR international review\Scheme4--V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8712968" cy="1641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136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s @ injection 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0GeV)</a:t>
            </a:r>
            <a:endParaRPr lang="zh-CN" altLang="en-US" sz="3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62487"/>
              </p:ext>
            </p:extLst>
          </p:nvPr>
        </p:nvGraphicFramePr>
        <p:xfrm>
          <a:off x="899594" y="980728"/>
          <a:ext cx="7416825" cy="5723740"/>
        </p:xfrm>
        <a:graphic>
          <a:graphicData uri="http://schemas.openxmlformats.org/drawingml/2006/table">
            <a:tbl>
              <a:tblPr firstRow="1" firstCol="1" bandRow="1"/>
              <a:tblGrid>
                <a:gridCol w="3377960"/>
                <a:gridCol w="807773"/>
                <a:gridCol w="1028075"/>
                <a:gridCol w="1101509"/>
                <a:gridCol w="1101508"/>
              </a:tblGrid>
              <a:tr h="36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W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 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42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24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7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single bunch current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7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09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beam current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limited by coupled bunch instability)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charg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nC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8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63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5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ingle bunch current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3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8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3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7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86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.51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Energy 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pread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078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7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ynchrotron radiation</a:t>
                      </a: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loss/turn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keV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3.5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7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factor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GB" sz="1500" kern="1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</a:t>
                      </a:r>
                      <a:r>
                        <a:rPr lang="en-GB" sz="1500" kern="1200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GB" sz="1500" kern="1200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25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chromaticity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/V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-336/-333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voltag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V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2.7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Betatron tune </a:t>
                      </a:r>
                      <a:r>
                        <a:rPr lang="en-GB" sz="15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5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x</a:t>
                      </a: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5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5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y</a:t>
                      </a: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5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5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s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63.2/261.2/0.1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energy acceptanc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9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amping tim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90.7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length of linac bea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0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of linac bea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6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of </a:t>
                      </a:r>
                      <a:r>
                        <a:rPr lang="en-GB" sz="15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nac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beam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0~120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683568" y="1880256"/>
            <a:ext cx="7848872" cy="72008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47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0</TotalTime>
  <Words>2200</Words>
  <Application>Microsoft Office PowerPoint</Application>
  <PresentationFormat>全屏显示(4:3)</PresentationFormat>
  <Paragraphs>607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Arial Unicode MS</vt:lpstr>
      <vt:lpstr>MS Mincho</vt:lpstr>
      <vt:lpstr>华文楷体</vt:lpstr>
      <vt:lpstr>宋体</vt:lpstr>
      <vt:lpstr>Arial</vt:lpstr>
      <vt:lpstr>Calibri</vt:lpstr>
      <vt:lpstr>Comic Sans MS</vt:lpstr>
      <vt:lpstr>Symbol</vt:lpstr>
      <vt:lpstr>Times</vt:lpstr>
      <vt:lpstr>Times New Roman</vt:lpstr>
      <vt:lpstr>Wingdings</vt:lpstr>
      <vt:lpstr>Office 主题</vt:lpstr>
      <vt:lpstr>Equation</vt:lpstr>
      <vt:lpstr>CEPC Booster Design</vt:lpstr>
      <vt:lpstr>Outline</vt:lpstr>
      <vt:lpstr>CEPC  CDR Parameters</vt:lpstr>
      <vt:lpstr>CEPC injector chain</vt:lpstr>
      <vt:lpstr>CEPC injection scheme</vt:lpstr>
      <vt:lpstr>On-axis injection @ Higgs</vt:lpstr>
      <vt:lpstr>Design requirements for CEPC booster</vt:lpstr>
      <vt:lpstr>CEPC Linac</vt:lpstr>
      <vt:lpstr>Booster parameters @ injection (10GeV)</vt:lpstr>
      <vt:lpstr>Booster parameters @ extraction</vt:lpstr>
      <vt:lpstr>Beam instability</vt:lpstr>
      <vt:lpstr>Booster geometry design</vt:lpstr>
      <vt:lpstr>Booster optics - ARC</vt:lpstr>
      <vt:lpstr>Booster optics - RF</vt:lpstr>
      <vt:lpstr>Booster optics – IR bypass</vt:lpstr>
      <vt:lpstr>Off-momentum DA optimization</vt:lpstr>
      <vt:lpstr>Booster error studies</vt:lpstr>
      <vt:lpstr>Booster orbit with errors</vt:lpstr>
      <vt:lpstr>Booster orbit &amp; optics with COD corrections</vt:lpstr>
      <vt:lpstr>Dynamic aperture with errors</vt:lpstr>
      <vt:lpstr>Emittance evolution</vt:lpstr>
      <vt:lpstr>RF ramping curve</vt:lpstr>
      <vt:lpstr>Eddy current effect</vt:lpstr>
      <vt:lpstr>Low field dipole magnets</vt:lpstr>
      <vt:lpstr>Summary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Optimization and Booster Design</dc:title>
  <dc:creator>Dou</dc:creator>
  <cp:lastModifiedBy>Dou</cp:lastModifiedBy>
  <cp:revision>214</cp:revision>
  <dcterms:created xsi:type="dcterms:W3CDTF">2018-01-16T07:57:26Z</dcterms:created>
  <dcterms:modified xsi:type="dcterms:W3CDTF">2018-06-28T07:05:32Z</dcterms:modified>
</cp:coreProperties>
</file>